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e3ba53ee6c347e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BEB8F43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63606A9E">
          <v:shape xmlns:o="urn:schemas-microsoft-com:office:office" xmlns:v="urn:schemas-microsoft-com:vml" id="_x0000_i173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730" DrawAspect="Content" ObjectID="_1571334665" r:id="rId69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6E3E09E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76.bin" Id="rId695" /><Relationship Type="http://schemas.openxmlformats.org/officeDocument/2006/relationships/image" Target="/word/media/image1.wmf" Id="rId6" /></Relationships>
</file>